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23BF" w:rsidRPr="007923BF" w:rsidRDefault="00596AF6" w:rsidP="007923BF">
      <w:pPr>
        <w:spacing w:after="200" w:line="276" w:lineRule="auto"/>
        <w:jc w:val="center"/>
        <w:rPr>
          <w:rFonts w:ascii="Times New Roman" w:hAnsi="Times New Roman" w:cs="Times New Roman"/>
          <w:kern w:val="2"/>
          <w:sz w:val="24"/>
          <w:lang w:eastAsia="zh-TW"/>
        </w:rPr>
      </w:pPr>
      <w:r>
        <w:rPr>
          <w:rFonts w:ascii="Times New Roman" w:hAnsi="Times New Roman" w:cs="Times New Roman"/>
          <w:sz w:val="24"/>
          <w:szCs w:val="24"/>
        </w:rPr>
        <w:t>Financial</w:t>
      </w:r>
      <w:r w:rsidR="00E066B1">
        <w:rPr>
          <w:rFonts w:ascii="Times New Roman" w:hAnsi="Times New Roman" w:cs="Times New Roman"/>
          <w:sz w:val="24"/>
          <w:szCs w:val="24"/>
        </w:rPr>
        <w:t xml:space="preserve"> Mathematics </w:t>
      </w:r>
      <w:r w:rsidR="007923BF">
        <w:rPr>
          <w:rFonts w:ascii="Times New Roman" w:hAnsi="Times New Roman" w:cs="Times New Roman"/>
          <w:sz w:val="24"/>
          <w:szCs w:val="24"/>
        </w:rPr>
        <w:t xml:space="preserve">classwork </w:t>
      </w:r>
      <w:r w:rsidR="00631CB2">
        <w:rPr>
          <w:rFonts w:ascii="Times New Roman" w:hAnsi="Times New Roman" w:cs="Times New Roman"/>
          <w:kern w:val="2"/>
          <w:sz w:val="24"/>
          <w:lang w:eastAsia="zh-TW"/>
        </w:rPr>
        <w:t>(202</w:t>
      </w:r>
      <w:r w:rsidR="003F4E44">
        <w:rPr>
          <w:rFonts w:ascii="Times New Roman" w:hAnsi="Times New Roman" w:cs="Times New Roman"/>
          <w:kern w:val="2"/>
          <w:sz w:val="24"/>
          <w:lang w:eastAsia="zh-TW"/>
        </w:rPr>
        <w:t>4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/</w:t>
      </w:r>
      <w:r w:rsidR="00E066B1">
        <w:rPr>
          <w:rFonts w:ascii="Times New Roman" w:hAnsi="Times New Roman" w:cs="Times New Roman"/>
          <w:kern w:val="2"/>
          <w:sz w:val="24"/>
          <w:lang w:eastAsia="zh-TW"/>
        </w:rPr>
        <w:t>9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/</w:t>
      </w:r>
      <w:r w:rsidR="008D2982">
        <w:rPr>
          <w:rFonts w:ascii="Times New Roman" w:hAnsi="Times New Roman" w:cs="Times New Roman"/>
          <w:kern w:val="2"/>
          <w:sz w:val="24"/>
          <w:lang w:eastAsia="zh-TW"/>
        </w:rPr>
        <w:t>26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)</w:t>
      </w:r>
    </w:p>
    <w:p w:rsidR="007923BF" w:rsidRPr="00EB6909" w:rsidRDefault="007923BF" w:rsidP="007923BF">
      <w:pPr>
        <w:spacing w:after="20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7923BF" w:rsidRPr="00596AF6" w:rsidRDefault="007923BF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6AF6">
        <w:rPr>
          <w:rFonts w:ascii="Times New Roman" w:hAnsi="Times New Roman" w:cs="Times New Roman"/>
          <w:sz w:val="24"/>
          <w:szCs w:val="24"/>
        </w:rPr>
        <w:t>Name:</w:t>
      </w:r>
    </w:p>
    <w:p w:rsidR="007923BF" w:rsidRPr="00596AF6" w:rsidRDefault="007923BF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6AF6">
        <w:rPr>
          <w:rFonts w:ascii="Times New Roman" w:hAnsi="Times New Roman" w:cs="Times New Roman"/>
          <w:sz w:val="24"/>
          <w:szCs w:val="24"/>
        </w:rPr>
        <w:t>Student ID:</w:t>
      </w:r>
    </w:p>
    <w:p w:rsidR="00DA5466" w:rsidRDefault="00BA13BF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 a stock pays a dividend $</w:t>
      </w:r>
      <w:r w:rsidR="00993C43" w:rsidRPr="00993C43">
        <w:rPr>
          <w:rFonts w:ascii="Times New Roman" w:hAnsi="Times New Roman" w:cs="Times New Roman"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after </w:t>
      </w:r>
      <w:r w:rsidR="00DA5466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months. </w:t>
      </w:r>
      <w:r w:rsidR="00993C43">
        <w:rPr>
          <w:rFonts w:ascii="Times New Roman" w:hAnsi="Times New Roman" w:cs="Times New Roman"/>
          <w:sz w:val="24"/>
          <w:szCs w:val="24"/>
        </w:rPr>
        <w:t xml:space="preserve">The continuously risk-free interest rate is </w:t>
      </w:r>
      <w:r w:rsidR="00993C43" w:rsidRPr="00BA13BF">
        <w:rPr>
          <w:rFonts w:ascii="Times New Roman" w:hAnsi="Times New Roman" w:cs="Times New Roman"/>
          <w:i/>
          <w:sz w:val="24"/>
          <w:szCs w:val="24"/>
        </w:rPr>
        <w:t>r</w:t>
      </w:r>
      <w:r w:rsidR="00993C43">
        <w:rPr>
          <w:rFonts w:ascii="Times New Roman" w:hAnsi="Times New Roman" w:cs="Times New Roman"/>
          <w:sz w:val="24"/>
          <w:szCs w:val="24"/>
        </w:rPr>
        <w:t>. T</w:t>
      </w:r>
      <w:r w:rsidR="00DA5466">
        <w:rPr>
          <w:rFonts w:ascii="Times New Roman" w:hAnsi="Times New Roman" w:cs="Times New Roman"/>
          <w:sz w:val="24"/>
          <w:szCs w:val="24"/>
        </w:rPr>
        <w:t xml:space="preserve">he underlying asset of the forward contract is stock and the expiration date of the contract is </w:t>
      </w:r>
      <w:r w:rsidR="00DA5466" w:rsidRPr="00DA546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DA5466">
        <w:rPr>
          <w:rFonts w:ascii="Times New Roman" w:hAnsi="Times New Roman" w:cs="Times New Roman"/>
          <w:sz w:val="24"/>
          <w:szCs w:val="24"/>
        </w:rPr>
        <w:t xml:space="preserve"> years. </w:t>
      </w:r>
      <w:r w:rsidR="00993C43">
        <w:rPr>
          <w:rFonts w:ascii="Times New Roman" w:hAnsi="Times New Roman" w:cs="Times New Roman"/>
          <w:sz w:val="24"/>
          <w:szCs w:val="24"/>
        </w:rPr>
        <w:t xml:space="preserve">Suppose the forward price for </w:t>
      </w:r>
      <w:r w:rsidR="00993C43" w:rsidRPr="00993C43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993C43">
        <w:rPr>
          <w:rFonts w:ascii="Times New Roman" w:hAnsi="Times New Roman" w:cs="Times New Roman"/>
          <w:sz w:val="24"/>
          <w:szCs w:val="24"/>
        </w:rPr>
        <w:t xml:space="preserve"> = 0.5 and </w:t>
      </w:r>
      <w:r w:rsidR="00993C43" w:rsidRPr="00993C43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993C43">
        <w:rPr>
          <w:rFonts w:ascii="Times New Roman" w:hAnsi="Times New Roman" w:cs="Times New Roman"/>
          <w:sz w:val="24"/>
          <w:szCs w:val="24"/>
        </w:rPr>
        <w:t xml:space="preserve"> = 1 are $50 and $52</w:t>
      </w:r>
      <w:r w:rsidR="008D2982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993C43">
        <w:rPr>
          <w:rFonts w:ascii="Times New Roman" w:hAnsi="Times New Roman" w:cs="Times New Roman"/>
          <w:sz w:val="24"/>
          <w:szCs w:val="24"/>
        </w:rPr>
        <w:t xml:space="preserve">, i.e., </w:t>
      </w:r>
      <w:r w:rsidR="00993C43" w:rsidRPr="00993C43">
        <w:rPr>
          <w:rFonts w:ascii="Calibri" w:eastAsia="SimSun" w:hAnsi="Calibri" w:cs="Times New Roman"/>
          <w:kern w:val="2"/>
          <w:position w:val="-14"/>
          <w:sz w:val="24"/>
          <w:lang w:eastAsia="zh-TW"/>
        </w:rPr>
        <w:object w:dxaOrig="2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1pt;height:18.75pt" o:ole="">
            <v:imagedata r:id="rId6" o:title=""/>
          </v:shape>
          <o:OLEObject Type="Embed" ProgID="Equation.DSMT4" ShapeID="_x0000_i1025" DrawAspect="Content" ObjectID="_1788879943" r:id="rId7"/>
        </w:object>
      </w:r>
      <w:r w:rsidR="00993C43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993C43" w:rsidRDefault="00993C43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</w:t>
      </w:r>
      <w:r w:rsidRPr="00993C43">
        <w:rPr>
          <w:rFonts w:ascii="Calibri" w:eastAsia="SimSun" w:hAnsi="Calibri" w:cs="Times New Roman"/>
          <w:kern w:val="2"/>
          <w:position w:val="-14"/>
          <w:sz w:val="24"/>
          <w:lang w:eastAsia="zh-TW"/>
        </w:rPr>
        <w:object w:dxaOrig="440" w:dyaOrig="400">
          <v:shape id="_x0000_i1026" type="#_x0000_t75" style="width:21.85pt;height:19.8pt" o:ole="">
            <v:imagedata r:id="rId8" o:title=""/>
          </v:shape>
          <o:OLEObject Type="Embed" ProgID="Equation.DSMT4" ShapeID="_x0000_i1026" DrawAspect="Content" ObjectID="_1788879944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2982" w:rsidRDefault="008D2982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3C43" w:rsidRDefault="00993C43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olution </w:t>
      </w:r>
    </w:p>
    <w:p w:rsidR="00993C43" w:rsidRDefault="00472AD3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3C43">
        <w:rPr>
          <w:rFonts w:ascii="Calibri" w:eastAsia="SimSun" w:hAnsi="Calibri" w:cs="Times New Roman"/>
          <w:kern w:val="2"/>
          <w:position w:val="-76"/>
          <w:sz w:val="24"/>
          <w:lang w:eastAsia="zh-TW"/>
        </w:rPr>
        <w:object w:dxaOrig="4720" w:dyaOrig="1440">
          <v:shape id="_x0000_i1029" type="#_x0000_t75" style="width:234.45pt;height:71.65pt" o:ole="">
            <v:imagedata r:id="rId10" o:title=""/>
          </v:shape>
          <o:OLEObject Type="Embed" ProgID="Equation.DSMT4" ShapeID="_x0000_i1029" DrawAspect="Content" ObjectID="_1788879945" r:id="rId11"/>
        </w:object>
      </w:r>
    </w:p>
    <w:p w:rsidR="00993C43" w:rsidRDefault="00993C43" w:rsidP="00DA546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C292C" w:rsidRDefault="000C292C" w:rsidP="007923BF">
      <w:pPr>
        <w:widowControl w:val="0"/>
        <w:spacing w:after="200" w:line="276" w:lineRule="auto"/>
        <w:rPr>
          <w:rFonts w:ascii="Times New Roman" w:eastAsia="PMingLiU" w:hAnsi="Times New Roman" w:cs="Times New Roman"/>
          <w:kern w:val="2"/>
          <w:sz w:val="24"/>
          <w:lang w:eastAsia="zh-TW"/>
        </w:rPr>
      </w:pPr>
    </w:p>
    <w:sectPr w:rsidR="000C29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3AC3" w:rsidRDefault="00F93AC3" w:rsidP="00094C20">
      <w:pPr>
        <w:spacing w:after="0" w:line="240" w:lineRule="auto"/>
      </w:pPr>
      <w:r>
        <w:separator/>
      </w:r>
    </w:p>
  </w:endnote>
  <w:endnote w:type="continuationSeparator" w:id="0">
    <w:p w:rsidR="00F93AC3" w:rsidRDefault="00F93AC3" w:rsidP="00094C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3AC3" w:rsidRDefault="00F93AC3" w:rsidP="00094C20">
      <w:pPr>
        <w:spacing w:after="0" w:line="240" w:lineRule="auto"/>
      </w:pPr>
      <w:r>
        <w:separator/>
      </w:r>
    </w:p>
  </w:footnote>
  <w:footnote w:type="continuationSeparator" w:id="0">
    <w:p w:rsidR="00F93AC3" w:rsidRDefault="00F93AC3" w:rsidP="00094C2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23BF"/>
    <w:rsid w:val="00012ACC"/>
    <w:rsid w:val="00094C20"/>
    <w:rsid w:val="000967FF"/>
    <w:rsid w:val="000B58E9"/>
    <w:rsid w:val="000C292C"/>
    <w:rsid w:val="0014146A"/>
    <w:rsid w:val="002415BD"/>
    <w:rsid w:val="0027528E"/>
    <w:rsid w:val="002905B3"/>
    <w:rsid w:val="003620AB"/>
    <w:rsid w:val="003B6E0E"/>
    <w:rsid w:val="003F4E44"/>
    <w:rsid w:val="00423256"/>
    <w:rsid w:val="0043072A"/>
    <w:rsid w:val="00472AD3"/>
    <w:rsid w:val="004744CF"/>
    <w:rsid w:val="00530848"/>
    <w:rsid w:val="00541A2C"/>
    <w:rsid w:val="00596AF6"/>
    <w:rsid w:val="005D0790"/>
    <w:rsid w:val="005E4FA8"/>
    <w:rsid w:val="00631CB2"/>
    <w:rsid w:val="00702B17"/>
    <w:rsid w:val="007120A6"/>
    <w:rsid w:val="007917C1"/>
    <w:rsid w:val="007923BF"/>
    <w:rsid w:val="0088350B"/>
    <w:rsid w:val="008D2982"/>
    <w:rsid w:val="00993C43"/>
    <w:rsid w:val="009C0404"/>
    <w:rsid w:val="009E0668"/>
    <w:rsid w:val="00A05A09"/>
    <w:rsid w:val="00A5329B"/>
    <w:rsid w:val="00AB397B"/>
    <w:rsid w:val="00B313CB"/>
    <w:rsid w:val="00B35653"/>
    <w:rsid w:val="00BA13BF"/>
    <w:rsid w:val="00BB7FE6"/>
    <w:rsid w:val="00C17C96"/>
    <w:rsid w:val="00C67D9E"/>
    <w:rsid w:val="00CA55D8"/>
    <w:rsid w:val="00CB2048"/>
    <w:rsid w:val="00CE481A"/>
    <w:rsid w:val="00D14776"/>
    <w:rsid w:val="00D76348"/>
    <w:rsid w:val="00D95591"/>
    <w:rsid w:val="00DA5466"/>
    <w:rsid w:val="00DE0595"/>
    <w:rsid w:val="00E066B1"/>
    <w:rsid w:val="00EA1F47"/>
    <w:rsid w:val="00F05431"/>
    <w:rsid w:val="00F257DA"/>
    <w:rsid w:val="00F93AC3"/>
    <w:rsid w:val="00FC3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0C863B8-3A4A-44E4-9454-B051A3D5C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23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4C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4C20"/>
  </w:style>
  <w:style w:type="paragraph" w:styleId="Footer">
    <w:name w:val="footer"/>
    <w:basedOn w:val="Normal"/>
    <w:link w:val="FooterChar"/>
    <w:uiPriority w:val="99"/>
    <w:unhideWhenUsed/>
    <w:rsid w:val="00094C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4C20"/>
  </w:style>
  <w:style w:type="paragraph" w:styleId="ListParagraph">
    <w:name w:val="List Paragraph"/>
    <w:basedOn w:val="Normal"/>
    <w:uiPriority w:val="34"/>
    <w:qFormat/>
    <w:rsid w:val="00DE05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72</Words>
  <Characters>41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IC</dc:creator>
  <cp:keywords/>
  <dc:description/>
  <cp:lastModifiedBy>UIC</cp:lastModifiedBy>
  <cp:revision>7</cp:revision>
  <dcterms:created xsi:type="dcterms:W3CDTF">2024-09-23T02:26:00Z</dcterms:created>
  <dcterms:modified xsi:type="dcterms:W3CDTF">2024-09-26T10:13:00Z</dcterms:modified>
</cp:coreProperties>
</file>